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561" r:id="rId2"/>
    <p:sldId id="263" r:id="rId3"/>
    <p:sldId id="264" r:id="rId4"/>
    <p:sldId id="265" r:id="rId5"/>
    <p:sldId id="266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556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557" r:id="rId24"/>
    <p:sldId id="558" r:id="rId25"/>
    <p:sldId id="559" r:id="rId26"/>
    <p:sldId id="284" r:id="rId27"/>
    <p:sldId id="285" r:id="rId28"/>
    <p:sldId id="286" r:id="rId29"/>
    <p:sldId id="546" r:id="rId30"/>
    <p:sldId id="547" r:id="rId31"/>
    <p:sldId id="548" r:id="rId32"/>
    <p:sldId id="560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19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5" autoAdjust="0"/>
    <p:restoredTop sz="94660"/>
  </p:normalViewPr>
  <p:slideViewPr>
    <p:cSldViewPr>
      <p:cViewPr varScale="1">
        <p:scale>
          <a:sx n="73" d="100"/>
          <a:sy n="73" d="100"/>
        </p:scale>
        <p:origin x="132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3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2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1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58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9.wmf"/><Relationship Id="rId7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77.e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4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C51066-20ED-4657-9181-F82FB042F698}" type="datetimeFigureOut">
              <a:rPr lang="en-IN" smtClean="0"/>
              <a:t>31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A1087-ADF3-4EF5-BFC2-356886D723E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7626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962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587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43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745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741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83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578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320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397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22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15FB9-F0E1-49A9-8C97-A0E858CC0ED0}" type="datetimeFigureOut">
              <a:rPr lang="en-US" smtClean="0"/>
              <a:t>1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3A5E1-5166-4024-B562-B563FAD88D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01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418.bin"/><Relationship Id="rId39" Type="http://schemas.openxmlformats.org/officeDocument/2006/relationships/oleObject" Target="../embeddings/oleObject64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415.bin"/><Relationship Id="rId25" Type="http://schemas.openxmlformats.org/officeDocument/2006/relationships/image" Target="../media/image50.wmf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416.bin"/><Relationship Id="rId29" Type="http://schemas.openxmlformats.org/officeDocument/2006/relationships/oleObject" Target="../embeddings/oleObject41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413.bin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420.bin"/><Relationship Id="rId37" Type="http://schemas.openxmlformats.org/officeDocument/2006/relationships/oleObject" Target="../embeddings/oleObject63.bin"/><Relationship Id="rId40" Type="http://schemas.openxmlformats.org/officeDocument/2006/relationships/image" Target="../media/image53.emf"/><Relationship Id="rId5" Type="http://schemas.openxmlformats.org/officeDocument/2006/relationships/image" Target="../media/image319.pn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417.bin"/><Relationship Id="rId28" Type="http://schemas.openxmlformats.org/officeDocument/2006/relationships/image" Target="../media/image51.wmf"/><Relationship Id="rId36" Type="http://schemas.openxmlformats.org/officeDocument/2006/relationships/image" Target="../media/image2.wmf"/><Relationship Id="rId10" Type="http://schemas.openxmlformats.org/officeDocument/2006/relationships/image" Target="../media/image45.wmf"/><Relationship Id="rId19" Type="http://schemas.openxmlformats.org/officeDocument/2006/relationships/image" Target="../media/image48.wmf"/><Relationship Id="rId31" Type="http://schemas.openxmlformats.org/officeDocument/2006/relationships/image" Target="../media/image52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414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9.bin"/><Relationship Id="rId30" Type="http://schemas.openxmlformats.org/officeDocument/2006/relationships/oleObject" Target="../embeddings/oleObject60.bin"/><Relationship Id="rId35" Type="http://schemas.openxmlformats.org/officeDocument/2006/relationships/oleObject" Target="../embeddings/oleObject62.bin"/><Relationship Id="rId8" Type="http://schemas.openxmlformats.org/officeDocument/2006/relationships/oleObject" Target="../embeddings/oleObject412.bin"/><Relationship Id="rId3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54.png"/><Relationship Id="rId21" Type="http://schemas.openxmlformats.org/officeDocument/2006/relationships/image" Target="../media/image67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54.pn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819400" y="4648200"/>
            <a:ext cx="37338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210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/>
              <a:t>Δ</a:t>
            </a:r>
            <a:r>
              <a:rPr lang="en-US" dirty="0"/>
              <a:t>L</a:t>
            </a:r>
            <a:r>
              <a:rPr lang="en-US" baseline="-25000" dirty="0"/>
              <a:t>1 </a:t>
            </a:r>
            <a:r>
              <a:rPr lang="en-US" dirty="0"/>
              <a:t>due to rotation along ‘3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250426" y="3440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83426" y="4355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74026" y="35930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817463" y="36629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767298" y="27988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269226" y="27432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74596" y="27959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25151" y="18198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50656"/>
              </p:ext>
            </p:extLst>
          </p:nvPr>
        </p:nvGraphicFramePr>
        <p:xfrm>
          <a:off x="3918809" y="4419600"/>
          <a:ext cx="360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09" y="4419600"/>
                        <a:ext cx="360363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88056"/>
              </p:ext>
            </p:extLst>
          </p:nvPr>
        </p:nvGraphicFramePr>
        <p:xfrm>
          <a:off x="6146072" y="3276600"/>
          <a:ext cx="360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72" y="3276600"/>
                        <a:ext cx="360362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10800000" flipH="1" flipV="1">
            <a:off x="4309334" y="2362200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4014485" y="3259653"/>
            <a:ext cx="2407748" cy="883560"/>
            <a:chOff x="3270096" y="3917040"/>
            <a:chExt cx="2407748" cy="883560"/>
          </a:xfrm>
        </p:grpSpPr>
        <p:cxnSp>
          <p:nvCxnSpPr>
            <p:cNvPr id="19" name="Straight Arrow Connector 18"/>
            <p:cNvCxnSpPr/>
            <p:nvPr/>
          </p:nvCxnSpPr>
          <p:spPr>
            <a:xfrm rot="1610866" flipV="1">
              <a:off x="3969317" y="3917040"/>
              <a:ext cx="1708527" cy="467218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1691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/>
              <a:t>ΔL</a:t>
            </a:r>
            <a:r>
              <a:rPr lang="en-US" sz="3200" b="1" baseline="-25000" dirty="0"/>
              <a:t>1 </a:t>
            </a:r>
            <a:r>
              <a:rPr lang="en-US" sz="3200" b="1" dirty="0"/>
              <a:t>due to rotation along ‘3’ axis</a:t>
            </a:r>
          </a:p>
        </p:txBody>
      </p:sp>
      <p:grpSp>
        <p:nvGrpSpPr>
          <p:cNvPr id="12" name="Group 41"/>
          <p:cNvGrpSpPr/>
          <p:nvPr/>
        </p:nvGrpSpPr>
        <p:grpSpPr>
          <a:xfrm>
            <a:off x="3810000" y="990600"/>
            <a:ext cx="3276600" cy="3810000"/>
            <a:chOff x="3733800" y="2209800"/>
            <a:chExt cx="3276600" cy="3810000"/>
          </a:xfrm>
        </p:grpSpPr>
        <p:sp>
          <p:nvSpPr>
            <p:cNvPr id="9" name="TextBox 8"/>
            <p:cNvSpPr txBox="1"/>
            <p:nvPr/>
          </p:nvSpPr>
          <p:spPr>
            <a:xfrm>
              <a:off x="4800600" y="2209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4136796" y="5086567"/>
              <a:ext cx="1368440" cy="345631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988672" y="3657600"/>
              <a:ext cx="1793128" cy="935106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45" name="Arc 44"/>
          <p:cNvSpPr/>
          <p:nvPr/>
        </p:nvSpPr>
        <p:spPr>
          <a:xfrm rot="21097837">
            <a:off x="5615976" y="2983279"/>
            <a:ext cx="509841" cy="674631"/>
          </a:xfrm>
          <a:prstGeom prst="arc">
            <a:avLst>
              <a:gd name="adj1" fmla="val 16542058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6103938" y="2895600"/>
          <a:ext cx="365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895600"/>
                        <a:ext cx="36512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351338" y="4114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4114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357719"/>
            <a:ext cx="509841" cy="674631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 flipH="1" flipV="1">
            <a:off x="6362700" y="2705100"/>
            <a:ext cx="762000" cy="2286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858000" y="2819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4038600" y="4648200"/>
            <a:ext cx="762000" cy="1588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4054475" y="4876800"/>
          <a:ext cx="519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76800"/>
                        <a:ext cx="519113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495800" y="3886200"/>
            <a:ext cx="2133600" cy="11430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6906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0800000">
            <a:off x="4800600" y="1600200"/>
            <a:ext cx="506412" cy="266042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5418138" y="1447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447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1825625" y="5715000"/>
          <a:ext cx="2495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3" imgW="1016000" imgH="228600" progId="Equation.DSMT4">
                  <p:embed/>
                </p:oleObj>
              </mc:Choice>
              <mc:Fallback>
                <p:oleObj name="Equation" r:id="rId1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715000"/>
                        <a:ext cx="249555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12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8" grpId="0" animBg="1"/>
      <p:bldP spid="70" grpId="0"/>
      <p:bldP spid="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/>
              <a:t>Equation of motion of a Rigid body: Euler’s equation</a:t>
            </a:r>
          </a:p>
        </p:txBody>
      </p:sp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3886200" y="990600"/>
          <a:ext cx="492760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0600"/>
                        <a:ext cx="4927601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3638550" y="3149600"/>
          <a:ext cx="527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5" imgW="2145369" imgH="393529" progId="Equation.DSMT4">
                  <p:embed/>
                </p:oleObj>
              </mc:Choice>
              <mc:Fallback>
                <p:oleObj name="Equation" r:id="rId5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149600"/>
                        <a:ext cx="5270500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191000" y="1905000"/>
            <a:ext cx="353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viding by       and taking the limit </a:t>
            </a:r>
            <a:endParaRPr lang="en-US" b="1" baseline="30000" dirty="0"/>
          </a:p>
        </p:txBody>
      </p:sp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5334000" y="1927034"/>
          <a:ext cx="32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7" imgW="190335" imgH="177646" progId="Equation.DSMT4">
                  <p:embed/>
                </p:oleObj>
              </mc:Choice>
              <mc:Fallback>
                <p:oleObj name="Equation" r:id="rId7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27034"/>
                        <a:ext cx="32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7553325" y="1925638"/>
          <a:ext cx="828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1925638"/>
                        <a:ext cx="828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40200" y="42672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672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lowchart: Magnetic Disk 40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13" imgW="253890" imgH="228501" progId="Equation.DSMT4">
                  <p:embed/>
                </p:oleObj>
              </mc:Choice>
              <mc:Fallback>
                <p:oleObj name="Equation" r:id="rId1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7" imgW="266584" imgH="228501" progId="Equation.DSMT4">
                  <p:embed/>
                </p:oleObj>
              </mc:Choice>
              <mc:Fallback>
                <p:oleObj name="Equation" r:id="rId17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6" name="Freeform 45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33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/>
              <a:t>Equation of motion of a Rigid body: Euler’s equation</a:t>
            </a:r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038600" y="12954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100513" y="2743200"/>
          <a:ext cx="4333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2743200"/>
                        <a:ext cx="433387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129088" y="4191000"/>
          <a:ext cx="4303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7" imgW="1752600" imgH="393700" progId="Equation.DSMT4">
                  <p:embed/>
                </p:oleObj>
              </mc:Choice>
              <mc:Fallback>
                <p:oleObj name="Equation" r:id="rId7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191000"/>
                        <a:ext cx="43037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lowchart: Magnetic Disk 3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4" name="Freeform 43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9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[video-to-gif output image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839893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077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/>
              <a:t>Equation of motion of a Rigid body: Euler’s equation</a:t>
            </a:r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78300" y="1295400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295400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240213" y="2743200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743200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268788" y="4191000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191000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152400" y="5638800"/>
            <a:ext cx="8763000" cy="563562"/>
          </a:xfrm>
          <a:prstGeom prst="rect">
            <a:avLst/>
          </a:prstGeom>
          <a:solidFill>
            <a:srgbClr val="0070C0">
              <a:alpha val="1500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uler’s Equations of rigid body mo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54075" y="2907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87075" y="3821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77675" y="3059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1021112" y="3129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0947" y="2265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8245" y="2262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 rot="19989134">
            <a:off x="869489" y="1265496"/>
            <a:ext cx="2362200" cy="2438400"/>
            <a:chOff x="3270096" y="2362200"/>
            <a:chExt cx="2362200" cy="2438400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lowchart: Magnetic Disk 39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1143000" y="3877289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77289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2725738" y="2658089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658089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1600200" y="1134089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34089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828800" y="1286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45" name="Freeform 44"/>
          <p:cNvSpPr/>
          <p:nvPr/>
        </p:nvSpPr>
        <p:spPr>
          <a:xfrm rot="16697199">
            <a:off x="2792104" y="2976108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 flipV="1">
            <a:off x="914400" y="3496289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524000" y="1819889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57400"/>
            <a:ext cx="8229600" cy="1143000"/>
          </a:xfrm>
        </p:spPr>
        <p:txBody>
          <a:bodyPr>
            <a:noAutofit/>
          </a:bodyPr>
          <a:lstStyle/>
          <a:p>
            <a:r>
              <a:rPr lang="en-US" sz="8000" b="1" dirty="0">
                <a:solidFill>
                  <a:srgbClr val="0070C0"/>
                </a:solidFill>
              </a:rPr>
              <a:t>A MATHEMATICAL APPROACH!</a:t>
            </a:r>
          </a:p>
        </p:txBody>
      </p:sp>
    </p:spTree>
    <p:extLst>
      <p:ext uri="{BB962C8B-B14F-4D97-AF65-F5344CB8AC3E}">
        <p14:creationId xmlns:p14="http://schemas.microsoft.com/office/powerpoint/2010/main" val="348468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546696" y="3135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9696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70296" y="32882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113733" y="33581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4063568" y="24940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4070866" y="24911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13"/>
          <p:cNvGrpSpPr/>
          <p:nvPr/>
        </p:nvGrpSpPr>
        <p:grpSpPr>
          <a:xfrm rot="19989134">
            <a:off x="3962110" y="1494096"/>
            <a:ext cx="2362200" cy="2438400"/>
            <a:chOff x="3270096" y="2362200"/>
            <a:chExt cx="2362200" cy="243840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lowchart: Magnetic Disk 26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921421" y="15150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Lab frame Vs Body fram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581400" y="1066800"/>
            <a:ext cx="129540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4876800" y="1600200"/>
            <a:ext cx="16002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60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29452"/>
              </p:ext>
            </p:extLst>
          </p:nvPr>
        </p:nvGraphicFramePr>
        <p:xfrm>
          <a:off x="3406775" y="1458913"/>
          <a:ext cx="2452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458913"/>
                        <a:ext cx="24526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69081"/>
              </p:ext>
            </p:extLst>
          </p:nvPr>
        </p:nvGraphicFramePr>
        <p:xfrm>
          <a:off x="5904367" y="5474149"/>
          <a:ext cx="2133600" cy="123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367" y="5474149"/>
                        <a:ext cx="2133600" cy="1232659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4650"/>
              </p:ext>
            </p:extLst>
          </p:nvPr>
        </p:nvGraphicFramePr>
        <p:xfrm>
          <a:off x="457200" y="5474149"/>
          <a:ext cx="5278437" cy="94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7" imgW="2692080" imgH="482400" progId="Equation.DSMT4">
                  <p:embed/>
                </p:oleObj>
              </mc:Choice>
              <mc:Fallback>
                <p:oleObj name="Equation" r:id="rId7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74149"/>
                        <a:ext cx="5278437" cy="94346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910096" y="3510434"/>
            <a:ext cx="1617618" cy="22045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8400"/>
            <a:ext cx="55819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</a:t>
            </a:r>
            <a:r>
              <a:rPr lang="en-US" b="1" baseline="-25000" dirty="0"/>
              <a:t>1</a:t>
            </a:r>
            <a:r>
              <a:rPr lang="en-US" b="1" dirty="0"/>
              <a:t> </a:t>
            </a:r>
            <a:r>
              <a:rPr lang="en-US" dirty="0"/>
              <a:t>can change due to two reasons</a:t>
            </a:r>
          </a:p>
          <a:p>
            <a:endParaRPr lang="en-US" b="1" dirty="0"/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 Changes in the body frame   (dotted line)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/>
              <a:t> Rotation of the body relative to lab frame (bold line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988496" y="1458913"/>
            <a:ext cx="2332402" cy="1728962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452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9498"/>
              </p:ext>
            </p:extLst>
          </p:nvPr>
        </p:nvGraphicFramePr>
        <p:xfrm>
          <a:off x="6280432" y="781062"/>
          <a:ext cx="21351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9" imgW="901440" imgH="444240" progId="Equation.DSMT4">
                  <p:embed/>
                </p:oleObj>
              </mc:Choice>
              <mc:Fallback>
                <p:oleObj name="Equation" r:id="rId9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432" y="781062"/>
                        <a:ext cx="2135188" cy="1050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"/>
          <p:cNvGrpSpPr/>
          <p:nvPr/>
        </p:nvGrpSpPr>
        <p:grpSpPr>
          <a:xfrm rot="19989134">
            <a:off x="6693596" y="2484713"/>
            <a:ext cx="2362200" cy="2438400"/>
            <a:chOff x="3270096" y="2362200"/>
            <a:chExt cx="2362200" cy="2438400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lowchart: Magnetic Disk 23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50596"/>
              </p:ext>
            </p:extLst>
          </p:nvPr>
        </p:nvGraphicFramePr>
        <p:xfrm>
          <a:off x="4394200" y="2362199"/>
          <a:ext cx="635000" cy="64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199"/>
                        <a:ext cx="635000" cy="643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75552"/>
              </p:ext>
            </p:extLst>
          </p:nvPr>
        </p:nvGraphicFramePr>
        <p:xfrm>
          <a:off x="6823106" y="4801996"/>
          <a:ext cx="404550" cy="56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3106" y="4801996"/>
                        <a:ext cx="404550" cy="56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680296" y="4278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22896" y="5040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7613496" y="4285595"/>
            <a:ext cx="1491968" cy="414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6856933" y="43487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6814066" y="34817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664621" y="25056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5" name="Flowchart: Magnetic Disk 34"/>
          <p:cNvSpPr/>
          <p:nvPr/>
        </p:nvSpPr>
        <p:spPr>
          <a:xfrm rot="19989134">
            <a:off x="7302388" y="3401699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7597140" y="3035093"/>
            <a:ext cx="1008994" cy="126618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05634"/>
              </p:ext>
            </p:extLst>
          </p:nvPr>
        </p:nvGraphicFramePr>
        <p:xfrm>
          <a:off x="6829806" y="1901236"/>
          <a:ext cx="2039598" cy="94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5" imgW="1422360" imgH="660240" progId="Equation.DSMT4">
                  <p:embed/>
                </p:oleObj>
              </mc:Choice>
              <mc:Fallback>
                <p:oleObj name="Equation" r:id="rId15" imgW="1422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29806" y="1901236"/>
                        <a:ext cx="2039598" cy="94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7715"/>
              </p:ext>
            </p:extLst>
          </p:nvPr>
        </p:nvGraphicFramePr>
        <p:xfrm>
          <a:off x="509876" y="3757612"/>
          <a:ext cx="6035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7" imgW="3225600" imgH="952200" progId="Equation.DSMT4">
                  <p:embed/>
                </p:oleObj>
              </mc:Choice>
              <mc:Fallback>
                <p:oleObj name="Equation" r:id="rId17" imgW="3225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876" y="3757612"/>
                        <a:ext cx="6035675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475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26" grpId="0"/>
      <p:bldP spid="30" grpId="0"/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83829"/>
              </p:ext>
            </p:extLst>
          </p:nvPr>
        </p:nvGraphicFramePr>
        <p:xfrm>
          <a:off x="2333625" y="1706563"/>
          <a:ext cx="40941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1706563"/>
                        <a:ext cx="40941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 flipV="1">
            <a:off x="5700713" y="2438400"/>
            <a:ext cx="242887" cy="5365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114800" y="2974931"/>
            <a:ext cx="2090123" cy="1232140"/>
            <a:chOff x="4114800" y="2974931"/>
            <a:chExt cx="2090123" cy="12321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114800" y="2974931"/>
                  <a:ext cx="2090123" cy="12087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                                 </m:t>
                                </m:r>
                              </m:e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2974931"/>
                  <a:ext cx="2090123" cy="120872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7694411"/>
                    </p:ext>
                  </p:extLst>
                </p:nvPr>
              </p:nvGraphicFramePr>
              <p:xfrm>
                <a:off x="4508500" y="3054350"/>
                <a:ext cx="279400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05" name="Equation" r:id="rId6" imgW="139680" imgH="228600" progId="Equation.DSMT4">
                        <p:embed/>
                      </p:oleObj>
                    </mc:Choice>
                    <mc:Fallback>
                      <p:oleObj name="Equation" r:id="rId6" imgW="1396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08500" y="3054350"/>
                              <a:ext cx="2794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522960185"/>
                    </p:ext>
                  </p:extLst>
                </p:nvPr>
              </p:nvGraphicFramePr>
              <p:xfrm>
                <a:off x="4495800" y="3054186"/>
                <a:ext cx="304800" cy="407096"/>
              </p:xfrm>
              <a:graphic>
                <a:graphicData uri="http://schemas.openxmlformats.org/presentationml/2006/ole">
                  <p:oleObj spid="_x0000_s446716" name="Equation" r:id="rId8" imgW="152334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8682232"/>
                    </p:ext>
                  </p:extLst>
                </p:nvPr>
              </p:nvGraphicFramePr>
              <p:xfrm>
                <a:off x="5029200" y="3048000"/>
                <a:ext cx="304800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06" name="Equation" r:id="rId9" imgW="152280" imgH="228600" progId="Equation.DSMT4">
                        <p:embed/>
                      </p:oleObj>
                    </mc:Choice>
                    <mc:Fallback>
                      <p:oleObj name="Equation" r:id="rId9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3048000"/>
                              <a:ext cx="3048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621139824"/>
                    </p:ext>
                  </p:extLst>
                </p:nvPr>
              </p:nvGraphicFramePr>
              <p:xfrm>
                <a:off x="5016500" y="3036888"/>
                <a:ext cx="330200" cy="428625"/>
              </p:xfrm>
              <a:graphic>
                <a:graphicData uri="http://schemas.openxmlformats.org/presentationml/2006/ole">
                  <p:oleObj spid="_x0000_s446717" name="Equation" r:id="rId11" imgW="164957" imgH="24109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49630135"/>
                    </p:ext>
                  </p:extLst>
                </p:nvPr>
              </p:nvGraphicFramePr>
              <p:xfrm>
                <a:off x="5562600" y="3048000"/>
                <a:ext cx="304800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07" name="Equation" r:id="rId12" imgW="152280" imgH="228600" progId="Equation.DSMT4">
                        <p:embed/>
                      </p:oleObj>
                    </mc:Choice>
                    <mc:Fallback>
                      <p:oleObj name="Equation" r:id="rId12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62600" y="3048000"/>
                              <a:ext cx="3048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240891216"/>
                    </p:ext>
                  </p:extLst>
                </p:nvPr>
              </p:nvGraphicFramePr>
              <p:xfrm>
                <a:off x="5562600" y="3048000"/>
                <a:ext cx="304800" cy="406400"/>
              </p:xfrm>
              <a:graphic>
                <a:graphicData uri="http://schemas.openxmlformats.org/presentationml/2006/ole">
                  <p:oleObj spid="_x0000_s446718" name="Equation" r:id="rId14" imgW="152334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2996304"/>
                    </p:ext>
                  </p:extLst>
                </p:nvPr>
              </p:nvGraphicFramePr>
              <p:xfrm>
                <a:off x="4494756" y="3402382"/>
                <a:ext cx="367778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08" name="Equation" r:id="rId15" imgW="177480" imgH="228600" progId="Equation.DSMT4">
                        <p:embed/>
                      </p:oleObj>
                    </mc:Choice>
                    <mc:Fallback>
                      <p:oleObj name="Equation" r:id="rId15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4756" y="3402382"/>
                              <a:ext cx="367778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387926707"/>
                    </p:ext>
                  </p:extLst>
                </p:nvPr>
              </p:nvGraphicFramePr>
              <p:xfrm>
                <a:off x="4494756" y="3402382"/>
                <a:ext cx="367778" cy="342900"/>
              </p:xfrm>
              <a:graphic>
                <a:graphicData uri="http://schemas.openxmlformats.org/presentationml/2006/ole">
                  <p:oleObj spid="_x0000_s446719" name="Equation" r:id="rId17" imgW="177646" imgH="228402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38513815"/>
                    </p:ext>
                  </p:extLst>
                </p:nvPr>
              </p:nvGraphicFramePr>
              <p:xfrm>
                <a:off x="5029200" y="3415952"/>
                <a:ext cx="3937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09" name="Equation" r:id="rId18" imgW="190440" imgH="228600" progId="Equation.DSMT4">
                        <p:embed/>
                      </p:oleObj>
                    </mc:Choice>
                    <mc:Fallback>
                      <p:oleObj name="Equation" r:id="rId18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3415952"/>
                              <a:ext cx="3937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71731257"/>
                    </p:ext>
                  </p:extLst>
                </p:nvPr>
              </p:nvGraphicFramePr>
              <p:xfrm>
                <a:off x="5029200" y="3415952"/>
                <a:ext cx="393700" cy="342900"/>
              </p:xfrm>
              <a:graphic>
                <a:graphicData uri="http://schemas.openxmlformats.org/presentationml/2006/ole">
                  <p:oleObj spid="_x0000_s446720" name="Equation" r:id="rId20" imgW="190500" imgH="2286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4772577"/>
                    </p:ext>
                  </p:extLst>
                </p:nvPr>
              </p:nvGraphicFramePr>
              <p:xfrm>
                <a:off x="5549900" y="3429000"/>
                <a:ext cx="3937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10" name="Equation" r:id="rId21" imgW="190440" imgH="228600" progId="Equation.DSMT4">
                        <p:embed/>
                      </p:oleObj>
                    </mc:Choice>
                    <mc:Fallback>
                      <p:oleObj name="Equation" r:id="rId21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49900" y="3429000"/>
                              <a:ext cx="3937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5021293"/>
                    </p:ext>
                  </p:extLst>
                </p:nvPr>
              </p:nvGraphicFramePr>
              <p:xfrm>
                <a:off x="5549900" y="3429000"/>
                <a:ext cx="393700" cy="342900"/>
              </p:xfrm>
              <a:graphic>
                <a:graphicData uri="http://schemas.openxmlformats.org/presentationml/2006/ole">
                  <p:oleObj spid="_x0000_s446721" name="Equation" r:id="rId23" imgW="190500" imgH="2286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9554768"/>
                    </p:ext>
                  </p:extLst>
                </p:nvPr>
              </p:nvGraphicFramePr>
              <p:xfrm>
                <a:off x="4495800" y="3809999"/>
                <a:ext cx="304800" cy="373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11" name="Equation" r:id="rId24" imgW="164880" imgH="228600" progId="Equation.DSMT4">
                        <p:embed/>
                      </p:oleObj>
                    </mc:Choice>
                    <mc:Fallback>
                      <p:oleObj name="Equation" r:id="rId24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800" y="3809999"/>
                              <a:ext cx="304800" cy="3736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076920347"/>
                    </p:ext>
                  </p:extLst>
                </p:nvPr>
              </p:nvGraphicFramePr>
              <p:xfrm>
                <a:off x="4495800" y="3809999"/>
                <a:ext cx="304800" cy="373661"/>
              </p:xfrm>
              <a:graphic>
                <a:graphicData uri="http://schemas.openxmlformats.org/presentationml/2006/ole">
                  <p:oleObj spid="_x0000_s446722" name="Equation" r:id="rId26" imgW="165028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2102697"/>
                    </p:ext>
                  </p:extLst>
                </p:nvPr>
              </p:nvGraphicFramePr>
              <p:xfrm>
                <a:off x="5032375" y="3822700"/>
                <a:ext cx="328613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12" name="Equation" r:id="rId27" imgW="177480" imgH="228600" progId="Equation.DSMT4">
                        <p:embed/>
                      </p:oleObj>
                    </mc:Choice>
                    <mc:Fallback>
                      <p:oleObj name="Equation" r:id="rId27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2375" y="3822700"/>
                              <a:ext cx="328613" cy="3730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574566799"/>
                    </p:ext>
                  </p:extLst>
                </p:nvPr>
              </p:nvGraphicFramePr>
              <p:xfrm>
                <a:off x="5032375" y="3822700"/>
                <a:ext cx="328613" cy="373063"/>
              </p:xfrm>
              <a:graphic>
                <a:graphicData uri="http://schemas.openxmlformats.org/presentationml/2006/ole">
                  <p:oleObj spid="_x0000_s446723" name="Equation" r:id="rId29" imgW="177646" imgH="228402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3693918"/>
                    </p:ext>
                  </p:extLst>
                </p:nvPr>
              </p:nvGraphicFramePr>
              <p:xfrm>
                <a:off x="5550269" y="3834008"/>
                <a:ext cx="328613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613" name="Equation" r:id="rId30" imgW="177480" imgH="228600" progId="Equation.DSMT4">
                        <p:embed/>
                      </p:oleObj>
                    </mc:Choice>
                    <mc:Fallback>
                      <p:oleObj name="Equation" r:id="rId30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0269" y="3834008"/>
                              <a:ext cx="328613" cy="3730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709029286"/>
                    </p:ext>
                  </p:extLst>
                </p:nvPr>
              </p:nvGraphicFramePr>
              <p:xfrm>
                <a:off x="5550269" y="3834008"/>
                <a:ext cx="328613" cy="373063"/>
              </p:xfrm>
              <a:graphic>
                <a:graphicData uri="http://schemas.openxmlformats.org/presentationml/2006/ole">
                  <p:oleObj spid="_x0000_s446724" name="Equation" r:id="rId32" imgW="177646" imgH="228402" progId="Equation.DSMT4">
                    <p:embed/>
                  </p:oleObj>
                </a:graphicData>
              </a:graphic>
            </p:graphicFrame>
          </mc:Fallback>
        </mc:AlternateContent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80382"/>
              </p:ext>
            </p:extLst>
          </p:nvPr>
        </p:nvGraphicFramePr>
        <p:xfrm>
          <a:off x="2832100" y="4924425"/>
          <a:ext cx="1371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" name="Equation" r:id="rId33" imgW="558800" imgH="228600" progId="Equation.DSMT4">
                  <p:embed/>
                </p:oleObj>
              </mc:Choice>
              <mc:Fallback>
                <p:oleObj name="Equation" r:id="rId3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924425"/>
                        <a:ext cx="137160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02556"/>
              </p:ext>
            </p:extLst>
          </p:nvPr>
        </p:nvGraphicFramePr>
        <p:xfrm>
          <a:off x="4203700" y="4924425"/>
          <a:ext cx="1497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" name="Equation" r:id="rId35" imgW="609600" imgH="228600" progId="Equation.DSMT4">
                  <p:embed/>
                </p:oleObj>
              </mc:Choice>
              <mc:Fallback>
                <p:oleObj name="Equation" r:id="rId3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924425"/>
                        <a:ext cx="1497013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29169"/>
              </p:ext>
            </p:extLst>
          </p:nvPr>
        </p:nvGraphicFramePr>
        <p:xfrm>
          <a:off x="5727700" y="4924425"/>
          <a:ext cx="143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" name="Equation" r:id="rId37" imgW="583947" imgH="228501" progId="Equation.DSMT4">
                  <p:embed/>
                </p:oleObj>
              </mc:Choice>
              <mc:Fallback>
                <p:oleObj name="Equation" r:id="rId3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24425"/>
                        <a:ext cx="143510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>
            <a:endCxn id="24" idx="1"/>
          </p:cNvCxnSpPr>
          <p:nvPr/>
        </p:nvCxnSpPr>
        <p:spPr>
          <a:xfrm flipV="1">
            <a:off x="3352800" y="3996829"/>
            <a:ext cx="1143000" cy="10323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572000" y="4191000"/>
            <a:ext cx="587861" cy="1143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5715000" y="4191000"/>
            <a:ext cx="9906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1647"/>
              </p:ext>
            </p:extLst>
          </p:nvPr>
        </p:nvGraphicFramePr>
        <p:xfrm>
          <a:off x="2911610" y="5625743"/>
          <a:ext cx="40290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7" name="Equation" r:id="rId39" imgW="4029246" imgH="980998" progId="Equation.DSMT4">
                  <p:embed/>
                </p:oleObj>
              </mc:Choice>
              <mc:Fallback>
                <p:oleObj name="Equation" r:id="rId39" imgW="4029246" imgH="9809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11610" y="5625743"/>
                        <a:ext cx="40290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2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62200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dirty="0">
                <a:solidFill>
                  <a:srgbClr val="0070C0"/>
                </a:solidFill>
              </a:rPr>
              <a:t>EULER’S EQUATION OF</a:t>
            </a:r>
            <a:br>
              <a:rPr lang="en-US" sz="7200" b="1" dirty="0">
                <a:solidFill>
                  <a:srgbClr val="0070C0"/>
                </a:solidFill>
              </a:rPr>
            </a:br>
            <a:r>
              <a:rPr lang="en-US" sz="7200" b="1" dirty="0">
                <a:solidFill>
                  <a:srgbClr val="0070C0"/>
                </a:solidFill>
              </a:rPr>
              <a:t>MO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2596" y="4800600"/>
            <a:ext cx="7966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CAP OF GEOMETRICAL APPROACH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2943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83394"/>
              </p:ext>
            </p:extLst>
          </p:nvPr>
        </p:nvGraphicFramePr>
        <p:xfrm>
          <a:off x="2514600" y="1927225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27225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93978"/>
              </p:ext>
            </p:extLst>
          </p:nvPr>
        </p:nvGraphicFramePr>
        <p:xfrm>
          <a:off x="2576513" y="3375025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375025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29880"/>
              </p:ext>
            </p:extLst>
          </p:nvPr>
        </p:nvGraphicFramePr>
        <p:xfrm>
          <a:off x="2605088" y="4822825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822825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2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ow Euler’s equations are related to stability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3886200"/>
            <a:ext cx="7819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ill learn through some Examples………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90800" y="685800"/>
            <a:ext cx="44269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143689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990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</a:rPr>
              <a:t>Stability of a book under rotation through its different ax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468564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05000" y="5715000"/>
            <a:ext cx="5867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uess which of the above configuration will be stable ??</a:t>
            </a:r>
          </a:p>
        </p:txBody>
      </p:sp>
    </p:spTree>
    <p:extLst>
      <p:ext uri="{BB962C8B-B14F-4D97-AF65-F5344CB8AC3E}">
        <p14:creationId xmlns:p14="http://schemas.microsoft.com/office/powerpoint/2010/main" val="347142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ttps://lillil.lillill.li/partial/73_5s_to_2_573_5s_Axes_of_Rotation_Demo_Wood_Bloc.gif?t=_161235822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84"/>
            <a:ext cx="839893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4742647"/>
            <a:ext cx="1876425" cy="204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888630" y="5534816"/>
            <a:ext cx="3369170" cy="65783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2141" y="5350150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table</a:t>
            </a:r>
          </a:p>
        </p:txBody>
      </p:sp>
    </p:spTree>
    <p:extLst>
      <p:ext uri="{BB962C8B-B14F-4D97-AF65-F5344CB8AC3E}">
        <p14:creationId xmlns:p14="http://schemas.microsoft.com/office/powerpoint/2010/main" val="242038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llliliiil.ililllliliillilliliil.li/partial/89_0s_to_7_989_0s_Axes_of_Rotation_Demo_Wood_Bloc.gif?t=_161235900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53252" name="Picture 4" descr="https://llliliiil.ililllliliillilliliil.li/partial/89_0s_to_7_989_0s_Axes_of_Rotation_Demo_Wood_Bloc.gif?t=_161235900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7937"/>
            <a:ext cx="8458200" cy="475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66" y="4836859"/>
            <a:ext cx="1876425" cy="204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1676400" y="5350150"/>
            <a:ext cx="3581400" cy="18466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12141" y="5350150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table</a:t>
            </a:r>
          </a:p>
        </p:txBody>
      </p:sp>
    </p:spTree>
    <p:extLst>
      <p:ext uri="{BB962C8B-B14F-4D97-AF65-F5344CB8AC3E}">
        <p14:creationId xmlns:p14="http://schemas.microsoft.com/office/powerpoint/2010/main" val="79865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llliliiil.ililllliliillilliliil.li/partial/124_9s_to_7_0124_9s_Axes_of_Rotation_Demo_Wood_Bl.gif?t=_161235955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54276" name="Picture 4" descr="https://llliliiil.ililllliliillilliliil.li/partial/124_9s_to_7_0124_9s_Axes_of_Rotation_Demo_Wood_Bl.gif?t=_161235955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60338"/>
            <a:ext cx="8669867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75201"/>
            <a:ext cx="1566091" cy="1707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371600" y="5534816"/>
            <a:ext cx="3886200" cy="71358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290457" y="5350150"/>
            <a:ext cx="1012003" cy="3693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unstable</a:t>
            </a:r>
          </a:p>
        </p:txBody>
      </p:sp>
    </p:spTree>
    <p:extLst>
      <p:ext uri="{BB962C8B-B14F-4D97-AF65-F5344CB8AC3E}">
        <p14:creationId xmlns:p14="http://schemas.microsoft.com/office/powerpoint/2010/main" val="402061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ook under rotation…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05200" y="1295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Book is rotated in one of its  axis by applying a torque and quickly released. Lets say it ha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81600" y="4419600"/>
            <a:ext cx="3398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Stability of motion is analyzed by </a:t>
            </a:r>
          </a:p>
          <a:p>
            <a:r>
              <a:rPr lang="en-US" b="1" dirty="0">
                <a:solidFill>
                  <a:srgbClr val="0070C0"/>
                </a:solidFill>
              </a:rPr>
              <a:t>Applying Euler’s equatio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49194" y="3124200"/>
            <a:ext cx="3261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 small perturbation is given ….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514600" y="1828800"/>
            <a:ext cx="6858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905000" y="5715000"/>
            <a:ext cx="5867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uess which of the above configuration will be stable ?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121591"/>
              </p:ext>
            </p:extLst>
          </p:nvPr>
        </p:nvGraphicFramePr>
        <p:xfrm>
          <a:off x="5016674" y="20574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4" imgW="2324100" imgH="228600" progId="Equation.DSMT4">
                  <p:embed/>
                </p:oleObj>
              </mc:Choice>
              <mc:Fallback>
                <p:oleObj name="Equation" r:id="rId4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74" y="20574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45101"/>
              </p:ext>
            </p:extLst>
          </p:nvPr>
        </p:nvGraphicFramePr>
        <p:xfrm>
          <a:off x="5127625" y="3733800"/>
          <a:ext cx="3576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6" imgW="2197100" imgH="228600" progId="Equation.DSMT4">
                  <p:embed/>
                </p:oleObj>
              </mc:Choice>
              <mc:Fallback>
                <p:oleObj name="Equation" r:id="rId6" imgW="219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733800"/>
                        <a:ext cx="3576638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9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bg1"/>
                </a:solidFill>
              </a:rPr>
              <a:t>Stability of Rotational motion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278438" y="717013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717013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5268817" y="1414749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6" imgW="1612900" imgH="393700" progId="Equation.DSMT4">
                  <p:embed/>
                </p:oleObj>
              </mc:Choice>
              <mc:Fallback>
                <p:oleObj name="Equation" r:id="rId6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817" y="1414749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278438" y="2121664"/>
          <a:ext cx="2627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21664"/>
                        <a:ext cx="2627312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4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117975" y="32766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12" imgW="2324100" imgH="228600" progId="Equation.DSMT4">
                  <p:embed/>
                </p:oleObj>
              </mc:Choice>
              <mc:Fallback>
                <p:oleObj name="Equation" r:id="rId12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2766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09600" y="3962400"/>
          <a:ext cx="2998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14" imgW="1841500" imgH="393700" progId="Equation.DSMT4">
                  <p:embed/>
                </p:oleObj>
              </mc:Choice>
              <mc:Fallback>
                <p:oleObj name="Equation" r:id="rId14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998787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35709"/>
              </p:ext>
            </p:extLst>
          </p:nvPr>
        </p:nvGraphicFramePr>
        <p:xfrm>
          <a:off x="5945187" y="4114800"/>
          <a:ext cx="1446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16" imgW="889000" imgH="228600" progId="Equation.DSMT4">
                  <p:embed/>
                </p:oleObj>
              </mc:Choice>
              <mc:Fallback>
                <p:oleObj name="Equation" r:id="rId16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4114800"/>
                        <a:ext cx="14462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714131"/>
              </p:ext>
            </p:extLst>
          </p:nvPr>
        </p:nvGraphicFramePr>
        <p:xfrm>
          <a:off x="533400" y="5489575"/>
          <a:ext cx="2955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18" imgW="1816100" imgH="419100" progId="Equation.DSMT4">
                  <p:embed/>
                </p:oleObj>
              </mc:Choice>
              <mc:Fallback>
                <p:oleObj name="Equation" r:id="rId18" imgW="181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9575"/>
                        <a:ext cx="2955925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45786"/>
              </p:ext>
            </p:extLst>
          </p:nvPr>
        </p:nvGraphicFramePr>
        <p:xfrm>
          <a:off x="4394200" y="5410200"/>
          <a:ext cx="36179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20" imgW="2222500" imgH="457200" progId="Equation.DSMT4">
                  <p:embed/>
                </p:oleObj>
              </mc:Choice>
              <mc:Fallback>
                <p:oleObj name="Equation" r:id="rId20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410200"/>
                        <a:ext cx="3617913" cy="7445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4305300" y="1485900"/>
            <a:ext cx="3048000" cy="2514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57600" y="4038600"/>
            <a:ext cx="1825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oo small…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4800600"/>
            <a:ext cx="8611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ince equations 2 and 3 are coupled, we take second derivative of </a:t>
            </a:r>
            <a:r>
              <a:rPr lang="en-US" b="1" dirty="0" err="1"/>
              <a:t>eqn</a:t>
            </a:r>
            <a:r>
              <a:rPr lang="en-US" b="1" dirty="0"/>
              <a:t> 2 to get equation </a:t>
            </a:r>
          </a:p>
          <a:p>
            <a:r>
              <a:rPr lang="en-US" b="1" dirty="0"/>
              <a:t>of motion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895600" y="2438400"/>
            <a:ext cx="2781300" cy="32766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077200" y="8382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77200" y="1447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77200" y="21336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95311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/>
      <p:bldP spid="18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bg1"/>
                </a:solidFill>
              </a:rPr>
              <a:t>Stability of Rotational motion</a:t>
            </a: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1905000" y="1219200"/>
            <a:ext cx="1676400" cy="304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00300" y="1790700"/>
            <a:ext cx="16764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46583" y="1033749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tabl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800100" y="3162300"/>
            <a:ext cx="5334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9600" y="3429000"/>
            <a:ext cx="105445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Unstable</a:t>
            </a: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3548063" y="2209800"/>
          <a:ext cx="3390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4" imgW="2082800" imgH="457200" progId="Equation.DSMT4">
                  <p:embed/>
                </p:oleObj>
              </mc:Choice>
              <mc:Fallback>
                <p:oleObj name="Equation" r:id="rId4" imgW="20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209800"/>
                        <a:ext cx="3390900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4310063" y="2057400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7315200" y="2286000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562600" y="4126468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table</a:t>
            </a:r>
          </a:p>
        </p:txBody>
      </p: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2971800" y="4659868"/>
          <a:ext cx="6191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8" imgW="380835" imgH="406224" progId="Equation.DSMT4">
                  <p:embed/>
                </p:oleObj>
              </mc:Choice>
              <mc:Fallback>
                <p:oleObj name="Equation" r:id="rId8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59868"/>
                        <a:ext cx="619125" cy="661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30" idx="1"/>
          </p:cNvCxnSpPr>
          <p:nvPr/>
        </p:nvCxnSpPr>
        <p:spPr>
          <a:xfrm flipV="1">
            <a:off x="3581400" y="4311134"/>
            <a:ext cx="1981200" cy="4688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587407" y="5193268"/>
            <a:ext cx="105445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</a:rPr>
              <a:t>UnStable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581400" y="5204936"/>
            <a:ext cx="1981200" cy="14073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29400" y="4114800"/>
            <a:ext cx="2312877" cy="36933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1</a:t>
            </a:r>
            <a:r>
              <a:rPr lang="en-US" dirty="0"/>
              <a:t> is largest or smalles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749552" y="5181600"/>
            <a:ext cx="1784848" cy="36933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1</a:t>
            </a:r>
            <a:r>
              <a:rPr lang="en-US" dirty="0"/>
              <a:t> is intermediate</a:t>
            </a:r>
          </a:p>
        </p:txBody>
      </p:sp>
      <p:cxnSp>
        <p:nvCxnSpPr>
          <p:cNvPr id="36" name="Curved Connector 35"/>
          <p:cNvCxnSpPr/>
          <p:nvPr/>
        </p:nvCxnSpPr>
        <p:spPr>
          <a:xfrm>
            <a:off x="1905000" y="1676400"/>
            <a:ext cx="5791200" cy="2362200"/>
          </a:xfrm>
          <a:prstGeom prst="curvedConnector3">
            <a:avLst>
              <a:gd name="adj1" fmla="val 99841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/>
          <p:nvPr/>
        </p:nvCxnSpPr>
        <p:spPr>
          <a:xfrm>
            <a:off x="2590800" y="3352800"/>
            <a:ext cx="4572000" cy="762000"/>
          </a:xfrm>
          <a:prstGeom prst="curvedConnector3">
            <a:avLst>
              <a:gd name="adj1" fmla="val 99639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/>
          <p:cNvCxnSpPr/>
          <p:nvPr/>
        </p:nvCxnSpPr>
        <p:spPr>
          <a:xfrm>
            <a:off x="1447800" y="2895600"/>
            <a:ext cx="6096000" cy="2743200"/>
          </a:xfrm>
          <a:prstGeom prst="curvedConnector3">
            <a:avLst>
              <a:gd name="adj1" fmla="val -8916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46276"/>
              </p:ext>
            </p:extLst>
          </p:nvPr>
        </p:nvGraphicFramePr>
        <p:xfrm>
          <a:off x="457200" y="5660184"/>
          <a:ext cx="1368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5660184"/>
                        <a:ext cx="1368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1918386" y="5828440"/>
            <a:ext cx="759143" cy="24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68066"/>
              </p:ext>
            </p:extLst>
          </p:nvPr>
        </p:nvGraphicFramePr>
        <p:xfrm>
          <a:off x="2800003" y="5620943"/>
          <a:ext cx="144837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12" imgW="990360" imgH="419040" progId="Equation.DSMT4">
                  <p:embed/>
                </p:oleObj>
              </mc:Choice>
              <mc:Fallback>
                <p:oleObj name="Equation" r:id="rId12" imgW="99036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00003" y="5620943"/>
                        <a:ext cx="144837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>
            <a:off x="4319056" y="5837561"/>
            <a:ext cx="592146" cy="236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49928"/>
              </p:ext>
            </p:extLst>
          </p:nvPr>
        </p:nvGraphicFramePr>
        <p:xfrm>
          <a:off x="4981878" y="5772191"/>
          <a:ext cx="2175166" cy="31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4" imgW="1765080" imgH="253800" progId="Equation.DSMT4">
                  <p:embed/>
                </p:oleObj>
              </mc:Choice>
              <mc:Fallback>
                <p:oleObj name="Equation" r:id="rId14" imgW="17650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1878" y="5772191"/>
                        <a:ext cx="2175166" cy="312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7235161" y="5772191"/>
            <a:ext cx="1676400" cy="3930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und (stable)</a:t>
            </a:r>
            <a:endParaRPr lang="en-IN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25576"/>
              </p:ext>
            </p:extLst>
          </p:nvPr>
        </p:nvGraphicFramePr>
        <p:xfrm>
          <a:off x="482871" y="6313124"/>
          <a:ext cx="1228798" cy="44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2871" y="6313124"/>
                        <a:ext cx="1228798" cy="44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1825625" y="6455872"/>
            <a:ext cx="759143" cy="24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29486"/>
              </p:ext>
            </p:extLst>
          </p:nvPr>
        </p:nvGraphicFramePr>
        <p:xfrm>
          <a:off x="2840208" y="6338436"/>
          <a:ext cx="1408171" cy="5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8" imgW="990360" imgH="419040" progId="Equation.DSMT4">
                  <p:embed/>
                </p:oleObj>
              </mc:Choice>
              <mc:Fallback>
                <p:oleObj name="Equation" r:id="rId18" imgW="990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40208" y="6338436"/>
                        <a:ext cx="1408171" cy="59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>
            <a:off x="4344157" y="6464993"/>
            <a:ext cx="592146" cy="236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96713"/>
              </p:ext>
            </p:extLst>
          </p:nvPr>
        </p:nvGraphicFramePr>
        <p:xfrm>
          <a:off x="5054155" y="6336164"/>
          <a:ext cx="2030611" cy="41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20" imgW="1295280" imgH="266400" progId="Equation.DSMT4">
                  <p:embed/>
                </p:oleObj>
              </mc:Choice>
              <mc:Fallback>
                <p:oleObj name="Equation" r:id="rId20" imgW="1295280" imgH="266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54155" y="6336164"/>
                        <a:ext cx="2030611" cy="41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7235161" y="6274668"/>
            <a:ext cx="1676400" cy="5180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nbound (unstable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6736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7" grpId="0" animBg="1"/>
      <p:bldP spid="30" grpId="0" animBg="1"/>
      <p:bldP spid="28" grpId="0" animBg="1"/>
      <p:bldP spid="33" grpId="0" animBg="1"/>
      <p:bldP spid="34" grpId="0" animBg="1"/>
      <p:bldP spid="23" grpId="0" animBg="1"/>
      <p:bldP spid="26" grpId="0" animBg="1"/>
      <p:bldP spid="32" grpId="0" animBg="1"/>
      <p:bldP spid="37" grpId="0" animBg="1"/>
      <p:bldP spid="40" grpId="0" animBg="1"/>
      <p:bldP spid="4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ttps://lillil.lillill.li/partial/73_5s_to_2_573_5s_Axes_of_Rotation_Demo_Wood_Bloc.gif?t=_161235822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84"/>
            <a:ext cx="839893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4742647"/>
            <a:ext cx="1876425" cy="204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888630" y="5534816"/>
            <a:ext cx="3369170" cy="65783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12141" y="5350150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table</a:t>
            </a:r>
          </a:p>
        </p:txBody>
      </p:sp>
    </p:spTree>
    <p:extLst>
      <p:ext uri="{BB962C8B-B14F-4D97-AF65-F5344CB8AC3E}">
        <p14:creationId xmlns:p14="http://schemas.microsoft.com/office/powerpoint/2010/main" val="235362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What is Euler’s Equation about? </a:t>
            </a: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Euler’s equation derivation- A geometrical approach</a:t>
            </a:r>
          </a:p>
          <a:p>
            <a:endParaRPr lang="en-US" b="1" dirty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Euler’s equation derivation- A mathematical approach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73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llliliiil.ililllliliillilliliil.li/partial/89_0s_to_7_989_0s_Axes_of_Rotation_Demo_Wood_Bloc.gif?t=_161235900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53252" name="Picture 4" descr="https://llliliiil.ililllliliillilliliil.li/partial/89_0s_to_7_989_0s_Axes_of_Rotation_Demo_Wood_Bloc.gif?t=_161235900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7937"/>
            <a:ext cx="8458200" cy="4757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66" y="4836859"/>
            <a:ext cx="1876425" cy="204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1676400" y="5350150"/>
            <a:ext cx="3581400" cy="18466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12141" y="5350150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table</a:t>
            </a:r>
          </a:p>
        </p:txBody>
      </p:sp>
    </p:spTree>
    <p:extLst>
      <p:ext uri="{BB962C8B-B14F-4D97-AF65-F5344CB8AC3E}">
        <p14:creationId xmlns:p14="http://schemas.microsoft.com/office/powerpoint/2010/main" val="249498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llliliiil.ililllliliillilliliil.li/partial/124_9s_to_7_0124_9s_Axes_of_Rotation_Demo_Wood_Bl.gif?t=_161235955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54276" name="Picture 4" descr="https://llliliiil.ililllliliillilliliil.li/partial/124_9s_to_7_0124_9s_Axes_of_Rotation_Demo_Wood_Bl.gif?t=_161235955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60338"/>
            <a:ext cx="8669867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75201"/>
            <a:ext cx="1566091" cy="1707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1371600" y="5534816"/>
            <a:ext cx="3886200" cy="71358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290457" y="5350150"/>
            <a:ext cx="1012003" cy="3693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unstable</a:t>
            </a:r>
          </a:p>
        </p:txBody>
      </p:sp>
    </p:spTree>
    <p:extLst>
      <p:ext uri="{BB962C8B-B14F-4D97-AF65-F5344CB8AC3E}">
        <p14:creationId xmlns:p14="http://schemas.microsoft.com/office/powerpoint/2010/main" val="415485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5240"/>
            <a:ext cx="7545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Summary of Euler’s Equation</a:t>
            </a:r>
            <a:endParaRPr lang="en-IN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71599" y="830325"/>
            <a:ext cx="6477002" cy="25224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/>
              <a:t>COMPLETE ANALYSIS FOR STABILITY OF A RIGID BODY IN MOTION</a:t>
            </a:r>
          </a:p>
          <a:p>
            <a:pPr algn="ctr"/>
            <a:endParaRPr lang="en-US" sz="1200" b="1" dirty="0"/>
          </a:p>
          <a:p>
            <a:pPr algn="ctr"/>
            <a:endParaRPr lang="en-US" sz="1200" b="1" dirty="0"/>
          </a:p>
          <a:p>
            <a:pPr algn="ctr"/>
            <a:r>
              <a:rPr lang="en-US" sz="1200" b="1" dirty="0"/>
              <a:t>SOLUTION OF EULER’S </a:t>
            </a:r>
            <a:r>
              <a:rPr lang="en-US" sz="1200" b="1" dirty="0" smtClean="0"/>
              <a:t>EQUATIONS GIVES </a:t>
            </a:r>
            <a:r>
              <a:rPr lang="en-US" sz="1200" b="1" dirty="0"/>
              <a:t>WHETHER MOTION OF RIGID BODY IS BOUND OR UNBOUND</a:t>
            </a:r>
          </a:p>
          <a:p>
            <a:pPr algn="ctr"/>
            <a:endParaRPr lang="en-US" sz="1200" b="1" dirty="0"/>
          </a:p>
          <a:p>
            <a:pPr algn="ctr"/>
            <a:r>
              <a:rPr lang="en-US" sz="1200" b="1" dirty="0"/>
              <a:t>BOUND MOTION = STABLE</a:t>
            </a:r>
          </a:p>
          <a:p>
            <a:pPr algn="ctr"/>
            <a:r>
              <a:rPr lang="en-US" sz="1200" b="1" dirty="0"/>
              <a:t>UNBOUND MOTION = </a:t>
            </a:r>
            <a:r>
              <a:rPr lang="en-US" sz="1200" b="1" dirty="0" smtClean="0"/>
              <a:t>UNSTABLE</a:t>
            </a:r>
          </a:p>
          <a:p>
            <a:pPr algn="ctr"/>
            <a:endParaRPr lang="en-US" sz="1200" b="1" dirty="0" smtClean="0"/>
          </a:p>
          <a:p>
            <a:pPr algn="ctr"/>
            <a:r>
              <a:rPr lang="en-US" sz="1200" b="1" dirty="0" smtClean="0"/>
              <a:t>STABILITY ANALYSIS FROM EULER’S EQUATIONS ARE VALID FOR SMALL PERTURBATIONS ONLY</a:t>
            </a:r>
            <a:endParaRPr lang="en-US" sz="1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00387" y="3376940"/>
          <a:ext cx="2638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3" imgW="2638442" imgH="657099" progId="Equation.DSMT4">
                  <p:embed/>
                </p:oleObj>
              </mc:Choice>
              <mc:Fallback>
                <p:oleObj name="Equation" r:id="rId3" imgW="2638442" imgH="657099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387" y="3376940"/>
                        <a:ext cx="26384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800600" y="3005576"/>
            <a:ext cx="533400" cy="1592163"/>
          </a:xfrm>
          <a:prstGeom prst="ellipse">
            <a:avLst/>
          </a:prstGeom>
          <a:solidFill>
            <a:srgbClr val="4F81BD">
              <a:alpha val="2117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334000" y="3705552"/>
            <a:ext cx="17907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34113" y="3520886"/>
            <a:ext cx="2093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mall and negligible</a:t>
            </a:r>
            <a:endParaRPr lang="en-IN" b="1" dirty="0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/>
          </p:nvPr>
        </p:nvGraphicFramePr>
        <p:xfrm>
          <a:off x="590549" y="4138494"/>
          <a:ext cx="3390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2082800" imgH="457200" progId="Equation.DSMT4">
                  <p:embed/>
                </p:oleObj>
              </mc:Choice>
              <mc:Fallback>
                <p:oleObj name="Equation" r:id="rId5" imgW="2082800" imgH="457200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" y="4138494"/>
                        <a:ext cx="3390900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212055" y="4025456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864761" y="4256426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1002865" imgH="418918" progId="Equation.DSMT4">
                  <p:embed/>
                </p:oleObj>
              </mc:Choice>
              <mc:Fallback>
                <p:oleObj name="Equation" r:id="rId7" imgW="1002865" imgH="418918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761" y="4256426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15356" y="5397425"/>
          <a:ext cx="1368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356" y="5397425"/>
                        <a:ext cx="13684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2076542" y="5565681"/>
            <a:ext cx="759143" cy="24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58159" y="5358184"/>
          <a:ext cx="144837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8159" y="5358184"/>
                        <a:ext cx="144837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4477212" y="5574802"/>
            <a:ext cx="592146" cy="236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140034" y="5509432"/>
          <a:ext cx="2175166" cy="31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0034" y="5509432"/>
                        <a:ext cx="2175166" cy="312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393317" y="5384480"/>
            <a:ext cx="1676400" cy="5180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ound (stable)</a:t>
            </a:r>
            <a:endParaRPr lang="en-IN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41027" y="6050365"/>
          <a:ext cx="1228798" cy="44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1027" y="6050365"/>
                        <a:ext cx="1228798" cy="44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1983781" y="6193113"/>
            <a:ext cx="759143" cy="2460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998364" y="6075677"/>
          <a:ext cx="1408171" cy="59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7" imgW="990360" imgH="419040" progId="Equation.DSMT4">
                  <p:embed/>
                </p:oleObj>
              </mc:Choice>
              <mc:Fallback>
                <p:oleObj name="Equation" r:id="rId17" imgW="990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8364" y="6075677"/>
                        <a:ext cx="1408171" cy="595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4502313" y="6202234"/>
            <a:ext cx="592146" cy="236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212311" y="6073405"/>
          <a:ext cx="2030611" cy="41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9" imgW="1295280" imgH="266400" progId="Equation.DSMT4">
                  <p:embed/>
                </p:oleObj>
              </mc:Choice>
              <mc:Fallback>
                <p:oleObj name="Equation" r:id="rId19" imgW="1295280" imgH="266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2311" y="6073405"/>
                        <a:ext cx="2030611" cy="418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7393317" y="6011909"/>
            <a:ext cx="1676400" cy="5180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nbound (unstable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3164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2" grpId="0" animBg="1"/>
      <p:bldP spid="15" grpId="0" animBg="1"/>
      <p:bldP spid="17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What is Euler’s equation about?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2286000"/>
            <a:ext cx="74676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COMPLETE ANALYSIS FOR STABILITY OF A RIGID BODY IN MOTION</a:t>
            </a:r>
          </a:p>
          <a:p>
            <a:pPr algn="ctr"/>
            <a:endParaRPr lang="en-US" sz="2000" b="1" dirty="0"/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SOLUTION OF EULER’S EQUATION GIVES WHETHER MOTION OF RIGID BODY IS BOUND OR UNBOUND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BOUND MOTION = STABLE</a:t>
            </a:r>
          </a:p>
          <a:p>
            <a:pPr algn="ctr"/>
            <a:r>
              <a:rPr lang="en-US" sz="2000" b="1" dirty="0"/>
              <a:t>UNBOUND MOTION = UNSTABLE</a:t>
            </a:r>
          </a:p>
        </p:txBody>
      </p:sp>
    </p:spTree>
    <p:extLst>
      <p:ext uri="{BB962C8B-B14F-4D97-AF65-F5344CB8AC3E}">
        <p14:creationId xmlns:p14="http://schemas.microsoft.com/office/powerpoint/2010/main" val="340399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990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 thought experiment!</a:t>
            </a:r>
            <a:br>
              <a:rPr lang="en-US" b="1" dirty="0">
                <a:solidFill>
                  <a:srgbClr val="0070C0"/>
                </a:solidFill>
              </a:rPr>
            </a:br>
            <a:r>
              <a:rPr lang="en-US" b="1" dirty="0">
                <a:solidFill>
                  <a:srgbClr val="0070C0"/>
                </a:solidFill>
              </a:rPr>
              <a:t>To understand and derive Euler equations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09800" y="3439180"/>
            <a:ext cx="5003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 GEOMETRICAL APPROACH……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28800" y="4763869"/>
            <a:ext cx="5376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</a:rPr>
              <a:t>‘ROTATION OF A CYLINDER’</a:t>
            </a:r>
          </a:p>
        </p:txBody>
      </p:sp>
    </p:spTree>
    <p:extLst>
      <p:ext uri="{BB962C8B-B14F-4D97-AF65-F5344CB8AC3E}">
        <p14:creationId xmlns:p14="http://schemas.microsoft.com/office/powerpoint/2010/main" val="98666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Another thought experiment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50892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3892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474492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717929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667764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2169692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675062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25617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1566306" y="1646496"/>
            <a:ext cx="2362200" cy="2438400"/>
            <a:chOff x="3270096" y="2362200"/>
            <a:chExt cx="2362200" cy="2438400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lowchart: Magnetic Disk 21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44620" y="3415605"/>
            <a:ext cx="43993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In the time interval </a:t>
            </a:r>
            <a:r>
              <a:rPr lang="en-US" sz="2800" b="1" dirty="0" err="1">
                <a:solidFill>
                  <a:srgbClr val="002060"/>
                </a:solidFill>
              </a:rPr>
              <a:t>Δt</a:t>
            </a:r>
            <a:r>
              <a:rPr lang="en-US" sz="2800" b="1" dirty="0">
                <a:solidFill>
                  <a:srgbClr val="002060"/>
                </a:solidFill>
              </a:rPr>
              <a:t>, the principal axes rotate away from the 1, 2, 3 axe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09600" y="4953000"/>
            <a:ext cx="8001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hat are the changes in angular momentum in 1,2 and 3 axis?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>
                <a:solidFill>
                  <a:schemeClr val="bg1"/>
                </a:solidFill>
              </a:rPr>
              <a:t>L</a:t>
            </a:r>
            <a:r>
              <a:rPr lang="en-US" sz="3200" baseline="-25000" dirty="0">
                <a:solidFill>
                  <a:schemeClr val="bg1"/>
                </a:solidFill>
              </a:rPr>
              <a:t>1</a:t>
            </a:r>
            <a:r>
              <a:rPr lang="en-US" sz="3200" dirty="0">
                <a:solidFill>
                  <a:schemeClr val="bg1"/>
                </a:solidFill>
              </a:rPr>
              <a:t>, </a:t>
            </a:r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>
                <a:solidFill>
                  <a:schemeClr val="bg1"/>
                </a:solidFill>
              </a:rPr>
              <a:t>L</a:t>
            </a:r>
            <a:r>
              <a:rPr lang="en-US" sz="3200" baseline="-25000" dirty="0">
                <a:solidFill>
                  <a:schemeClr val="bg1"/>
                </a:solidFill>
              </a:rPr>
              <a:t>2</a:t>
            </a:r>
            <a:r>
              <a:rPr lang="en-US" sz="3200" dirty="0">
                <a:solidFill>
                  <a:schemeClr val="bg1"/>
                </a:solidFill>
              </a:rPr>
              <a:t> and </a:t>
            </a:r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>
                <a:solidFill>
                  <a:schemeClr val="bg1"/>
                </a:solidFill>
              </a:rPr>
              <a:t>L</a:t>
            </a:r>
            <a:r>
              <a:rPr lang="en-US" sz="3200" baseline="-25000" dirty="0">
                <a:solidFill>
                  <a:schemeClr val="bg1"/>
                </a:solidFill>
              </a:rPr>
              <a:t>3</a:t>
            </a:r>
            <a:r>
              <a:rPr lang="en-US" sz="3200" dirty="0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442451" name="Object 83"/>
          <p:cNvGraphicFramePr>
            <a:graphicFrameLocks noChangeAspect="1"/>
          </p:cNvGraphicFramePr>
          <p:nvPr/>
        </p:nvGraphicFramePr>
        <p:xfrm>
          <a:off x="4495800" y="1905000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3716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2" name="Object 84"/>
          <p:cNvGraphicFramePr>
            <a:graphicFrameLocks noChangeAspect="1"/>
          </p:cNvGraphicFramePr>
          <p:nvPr/>
        </p:nvGraphicFramePr>
        <p:xfrm>
          <a:off x="6108700" y="1905000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905000"/>
                        <a:ext cx="14859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3" name="Object 85"/>
          <p:cNvGraphicFramePr>
            <a:graphicFrameLocks noChangeAspect="1"/>
          </p:cNvGraphicFramePr>
          <p:nvPr/>
        </p:nvGraphicFramePr>
        <p:xfrm>
          <a:off x="5435600" y="26670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67000"/>
                        <a:ext cx="14351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0" y="1339583"/>
            <a:ext cx="2973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itial Conditions…</a:t>
            </a:r>
          </a:p>
        </p:txBody>
      </p:sp>
    </p:spTree>
    <p:extLst>
      <p:ext uri="{BB962C8B-B14F-4D97-AF65-F5344CB8AC3E}">
        <p14:creationId xmlns:p14="http://schemas.microsoft.com/office/powerpoint/2010/main" val="48391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/>
              <a:t>Δ</a:t>
            </a:r>
            <a:r>
              <a:rPr lang="en-US" dirty="0"/>
              <a:t>L</a:t>
            </a:r>
            <a:r>
              <a:rPr lang="en-US" baseline="-25000" dirty="0"/>
              <a:t>1 </a:t>
            </a:r>
            <a:r>
              <a:rPr lang="en-US" dirty="0"/>
              <a:t>due to rotation along ‘1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46696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79696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870296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4113733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4063568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565496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070866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21421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pSp>
        <p:nvGrpSpPr>
          <p:cNvPr id="25" name="Group 13"/>
          <p:cNvGrpSpPr/>
          <p:nvPr/>
        </p:nvGrpSpPr>
        <p:grpSpPr>
          <a:xfrm rot="19989134">
            <a:off x="4319941" y="1561091"/>
            <a:ext cx="1981200" cy="2426732"/>
            <a:chOff x="3651096" y="2362200"/>
            <a:chExt cx="1981200" cy="2426732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lowchart: Magnetic Disk 2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136815"/>
              </p:ext>
            </p:extLst>
          </p:nvPr>
        </p:nvGraphicFramePr>
        <p:xfrm>
          <a:off x="5748604" y="3021904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253890" imgH="228501" progId="Equation.DSMT4">
                  <p:embed/>
                </p:oleObj>
              </mc:Choice>
              <mc:Fallback>
                <p:oleObj name="Equation" r:id="rId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604" y="3021904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10418"/>
              </p:ext>
            </p:extLst>
          </p:nvPr>
        </p:nvGraphicFramePr>
        <p:xfrm>
          <a:off x="4453204" y="22098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253890" imgH="228501" progId="Equation.DSMT4">
                  <p:embed/>
                </p:oleObj>
              </mc:Choice>
              <mc:Fallback>
                <p:oleObj name="Equation" r:id="rId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04" y="2209800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4419600" y="4724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8288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 flipV="1">
            <a:off x="3919804" y="3810000"/>
            <a:ext cx="762000" cy="533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15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/>
              <a:t>Δ</a:t>
            </a:r>
            <a:r>
              <a:rPr lang="en-US" dirty="0"/>
              <a:t>L</a:t>
            </a:r>
            <a:r>
              <a:rPr lang="en-US" baseline="-25000" dirty="0"/>
              <a:t>1 </a:t>
            </a:r>
            <a:r>
              <a:rPr lang="en-US" dirty="0"/>
              <a:t>due to rotation along ‘2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394296" y="3669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27296" y="4583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717896" y="3821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961333" y="3891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911168" y="3027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413096" y="2971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918466" y="3024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769021" y="2048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42386"/>
              </p:ext>
            </p:extLst>
          </p:nvPr>
        </p:nvGraphicFramePr>
        <p:xfrm>
          <a:off x="4054742" y="464820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42" y="4648200"/>
                        <a:ext cx="377825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084129"/>
              </p:ext>
            </p:extLst>
          </p:nvPr>
        </p:nvGraphicFramePr>
        <p:xfrm>
          <a:off x="4284929" y="2590800"/>
          <a:ext cx="376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29" y="2590800"/>
                        <a:ext cx="376238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3"/>
          <p:cNvGrpSpPr/>
          <p:nvPr/>
        </p:nvGrpSpPr>
        <p:grpSpPr>
          <a:xfrm rot="19989134">
            <a:off x="3879526" y="2320011"/>
            <a:ext cx="1066800" cy="2438400"/>
            <a:chOff x="3270096" y="2362200"/>
            <a:chExt cx="1066800" cy="2438400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lowchart: Magnetic Disk 23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Freeform 24"/>
          <p:cNvSpPr/>
          <p:nvPr/>
        </p:nvSpPr>
        <p:spPr>
          <a:xfrm rot="16697199" flipH="1" flipV="1">
            <a:off x="5549414" y="3841366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75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arallelogram 53"/>
          <p:cNvSpPr/>
          <p:nvPr/>
        </p:nvSpPr>
        <p:spPr>
          <a:xfrm rot="8067005">
            <a:off x="3041359" y="2018089"/>
            <a:ext cx="2895600" cy="1447800"/>
          </a:xfrm>
          <a:prstGeom prst="parallelogram">
            <a:avLst>
              <a:gd name="adj" fmla="val 94657"/>
            </a:avLst>
          </a:prstGeom>
          <a:solidFill>
            <a:srgbClr val="FFC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199"/>
            <a:ext cx="8991600" cy="990599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/>
              <a:t>ΔL</a:t>
            </a:r>
            <a:r>
              <a:rPr lang="en-US" sz="3200" b="1" baseline="-25000" dirty="0"/>
              <a:t>1 </a:t>
            </a:r>
            <a:r>
              <a:rPr lang="en-US" sz="3200" b="1" dirty="0"/>
              <a:t>due to rotation along ‘2’ axis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3810000" y="1066800"/>
            <a:ext cx="3276600" cy="4038603"/>
            <a:chOff x="3733800" y="2514600"/>
            <a:chExt cx="3276600" cy="4038603"/>
          </a:xfrm>
        </p:grpSpPr>
        <p:sp>
          <p:nvSpPr>
            <p:cNvPr id="9" name="TextBox 8"/>
            <p:cNvSpPr txBox="1"/>
            <p:nvPr/>
          </p:nvSpPr>
          <p:spPr>
            <a:xfrm>
              <a:off x="5049396" y="2819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450998" y="5010365"/>
              <a:ext cx="1978040" cy="1107635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V="1">
              <a:off x="4084183" y="3688217"/>
              <a:ext cx="1316106" cy="49287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45" name="Arc 44"/>
          <p:cNvSpPr/>
          <p:nvPr/>
        </p:nvSpPr>
        <p:spPr>
          <a:xfrm rot="12996619">
            <a:off x="4875271" y="1914277"/>
            <a:ext cx="509841" cy="674631"/>
          </a:xfrm>
          <a:prstGeom prst="arc">
            <a:avLst>
              <a:gd name="adj1" fmla="val 16614917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55675"/>
              </p:ext>
            </p:extLst>
          </p:nvPr>
        </p:nvGraphicFramePr>
        <p:xfrm>
          <a:off x="4953000" y="2292767"/>
          <a:ext cx="458244" cy="37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92767"/>
                        <a:ext cx="458244" cy="37423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419600" y="37338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129119"/>
            <a:ext cx="509841" cy="674631"/>
          </a:xfrm>
          <a:prstGeom prst="arc">
            <a:avLst>
              <a:gd name="adj1" fmla="val 18123122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>
            <a:off x="4412815" y="1352289"/>
            <a:ext cx="635696" cy="469726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4343400" y="1295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712788" y="5943600"/>
          <a:ext cx="2246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943600"/>
                        <a:ext cx="2246312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rot="16200000" flipH="1">
            <a:off x="3581400" y="4800600"/>
            <a:ext cx="685800" cy="762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3352800" y="4724400"/>
          <a:ext cx="536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5365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114800" y="3657600"/>
            <a:ext cx="2514600" cy="12954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4620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5943977" flipV="1">
            <a:off x="6006859" y="2937112"/>
            <a:ext cx="506412" cy="291256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6019800" y="25146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Parallelogram 52"/>
          <p:cNvSpPr/>
          <p:nvPr/>
        </p:nvSpPr>
        <p:spPr>
          <a:xfrm>
            <a:off x="3861148" y="3124200"/>
            <a:ext cx="2895600" cy="1447800"/>
          </a:xfrm>
          <a:prstGeom prst="parallelogram">
            <a:avLst>
              <a:gd name="adj" fmla="val 83573"/>
            </a:avLst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71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5" grpId="0" animBg="1"/>
      <p:bldP spid="48" grpId="0" animBg="1"/>
      <p:bldP spid="70" grpId="0"/>
      <p:bldP spid="72" grpId="0" animBg="1"/>
      <p:bldP spid="5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0</TotalTime>
  <Words>535</Words>
  <Application>Microsoft Office PowerPoint</Application>
  <PresentationFormat>On-screen Show (4:3)</PresentationFormat>
  <Paragraphs>133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Cambria Math</vt:lpstr>
      <vt:lpstr>Office Theme</vt:lpstr>
      <vt:lpstr>Equation</vt:lpstr>
      <vt:lpstr>Highlights of the course</vt:lpstr>
      <vt:lpstr>EULER’S EQUATION OF MOTION</vt:lpstr>
      <vt:lpstr>PowerPoint Presentation</vt:lpstr>
      <vt:lpstr>What is Euler’s equation about?</vt:lpstr>
      <vt:lpstr>A thought experiment! To understand and derive Euler equations </vt:lpstr>
      <vt:lpstr>Another thought experiment!</vt:lpstr>
      <vt:lpstr>ΔL1 due to rotation along ‘1’ axis</vt:lpstr>
      <vt:lpstr>ΔL1 due to rotation along ‘2’ axis</vt:lpstr>
      <vt:lpstr>ΔL1 due to rotation along ‘2’ axis</vt:lpstr>
      <vt:lpstr>ΔL1 due to rotation along ‘3’ axis</vt:lpstr>
      <vt:lpstr>ΔL1 due to rotation along ‘3’ axis</vt:lpstr>
      <vt:lpstr>Equation of motion of a Rigid body: Euler’s equation</vt:lpstr>
      <vt:lpstr>Equation of motion of a Rigid body: Euler’s equation</vt:lpstr>
      <vt:lpstr>PowerPoint Presentation</vt:lpstr>
      <vt:lpstr>Equation of motion of a Rigid body: Euler’s equation</vt:lpstr>
      <vt:lpstr>A MATHEMATICAL APPROACH!</vt:lpstr>
      <vt:lpstr>Lab frame Vs Body frame</vt:lpstr>
      <vt:lpstr>Euler’s equation: Mathematical approach</vt:lpstr>
      <vt:lpstr>Euler’s equation: Mathematical approach</vt:lpstr>
      <vt:lpstr>Euler’s equation: Mathematical approach</vt:lpstr>
      <vt:lpstr>How Euler’s equations are related to stability?</vt:lpstr>
      <vt:lpstr>Example1</vt:lpstr>
      <vt:lpstr>PowerPoint Presentation</vt:lpstr>
      <vt:lpstr>PowerPoint Presentation</vt:lpstr>
      <vt:lpstr>PowerPoint Presentation</vt:lpstr>
      <vt:lpstr>Book under rotation….</vt:lpstr>
      <vt:lpstr>Stability of Rotational motion</vt:lpstr>
      <vt:lpstr>Stability of Rotational mo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ap</dc:title>
  <dc:creator>iitp</dc:creator>
  <cp:lastModifiedBy>HP</cp:lastModifiedBy>
  <cp:revision>103</cp:revision>
  <dcterms:created xsi:type="dcterms:W3CDTF">2019-10-16T15:56:44Z</dcterms:created>
  <dcterms:modified xsi:type="dcterms:W3CDTF">2022-02-01T03:16:34Z</dcterms:modified>
</cp:coreProperties>
</file>